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300" r:id="rId6"/>
    <p:sldId id="301" r:id="rId7"/>
    <p:sldId id="271" r:id="rId8"/>
    <p:sldId id="260" r:id="rId9"/>
    <p:sldId id="269" r:id="rId10"/>
    <p:sldId id="262" r:id="rId11"/>
    <p:sldId id="264" r:id="rId12"/>
    <p:sldId id="306" r:id="rId13"/>
    <p:sldId id="265" r:id="rId14"/>
    <p:sldId id="307" r:id="rId15"/>
    <p:sldId id="308" r:id="rId16"/>
    <p:sldId id="267" r:id="rId17"/>
    <p:sldId id="268" r:id="rId18"/>
    <p:sldId id="270" r:id="rId19"/>
    <p:sldId id="302" r:id="rId20"/>
    <p:sldId id="310" r:id="rId21"/>
    <p:sldId id="273" r:id="rId22"/>
    <p:sldId id="286" r:id="rId23"/>
    <p:sldId id="288" r:id="rId24"/>
    <p:sldId id="274" r:id="rId25"/>
    <p:sldId id="289" r:id="rId26"/>
    <p:sldId id="290" r:id="rId27"/>
    <p:sldId id="291" r:id="rId28"/>
    <p:sldId id="292" r:id="rId29"/>
    <p:sldId id="293" r:id="rId30"/>
    <p:sldId id="294" r:id="rId31"/>
    <p:sldId id="275" r:id="rId32"/>
    <p:sldId id="295" r:id="rId33"/>
    <p:sldId id="276" r:id="rId34"/>
    <p:sldId id="282" r:id="rId35"/>
    <p:sldId id="280" r:id="rId36"/>
    <p:sldId id="277" r:id="rId37"/>
    <p:sldId id="278" r:id="rId38"/>
    <p:sldId id="279" r:id="rId39"/>
    <p:sldId id="281" r:id="rId40"/>
    <p:sldId id="299" r:id="rId41"/>
    <p:sldId id="309" r:id="rId42"/>
    <p:sldId id="296" r:id="rId43"/>
    <p:sldId id="303" r:id="rId44"/>
    <p:sldId id="304" r:id="rId45"/>
    <p:sldId id="305" r:id="rId46"/>
    <p:sldId id="297" r:id="rId47"/>
    <p:sldId id="298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1" d="100"/>
          <a:sy n="61" d="100"/>
        </p:scale>
        <p:origin x="-547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45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48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703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3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071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05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212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74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097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046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442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0">
              <a:srgbClr val="724837"/>
            </a:gs>
            <a:gs pos="0">
              <a:schemeClr val="accent6">
                <a:lumMod val="75000"/>
              </a:schemeClr>
            </a:gs>
            <a:gs pos="100000">
              <a:schemeClr val="bg2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929B93-4386-42D6-9AF5-46C7B479E7FC}" type="datetimeFigureOut">
              <a:rPr lang="en-US" smtClean="0"/>
              <a:t>6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BA1587-34C6-492C-8719-7E3BB618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5044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png"/><Relationship Id="rId7" Type="http://schemas.openxmlformats.org/officeDocument/2006/relationships/image" Target="../media/image17.jpe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Personal </a:t>
            </a:r>
            <a:r>
              <a:rPr lang="en-US" dirty="0" smtClean="0"/>
              <a:t>Reminiscence about the Daya Bay Reactor Neutrino Experi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andy Johnson</a:t>
            </a:r>
          </a:p>
          <a:p>
            <a:r>
              <a:rPr lang="en-US" dirty="0" smtClean="0"/>
              <a:t>University of Cincinnati</a:t>
            </a:r>
          </a:p>
          <a:p>
            <a:r>
              <a:rPr lang="en-US" dirty="0" err="1" smtClean="0"/>
              <a:t>LittenbergFest</a:t>
            </a:r>
            <a:r>
              <a:rPr lang="en-US" dirty="0" smtClean="0"/>
              <a:t> – June 25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07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ya Bay Collaboration Forms</a:t>
            </a:r>
            <a:br>
              <a:rPr lang="en-US" dirty="0" smtClean="0"/>
            </a:br>
            <a:r>
              <a:rPr lang="en-US" dirty="0" smtClean="0"/>
              <a:t>2006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1828800"/>
            <a:ext cx="307007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SA: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NL/Physics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NL/Chemistry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al Tech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BNL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uston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IU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81600" y="1828800"/>
            <a:ext cx="319254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sia: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ijing Normal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IAE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UHK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KU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HEP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ational Taiwan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singhu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0263" y="5181600"/>
            <a:ext cx="16834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urope:</a:t>
            </a:r>
          </a:p>
          <a:p>
            <a:pPr marL="80645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INR</a:t>
            </a:r>
          </a:p>
        </p:txBody>
      </p:sp>
    </p:spTree>
    <p:extLst>
      <p:ext uri="{BB962C8B-B14F-4D97-AF65-F5344CB8AC3E}">
        <p14:creationId xmlns:p14="http://schemas.microsoft.com/office/powerpoint/2010/main" val="87070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>
                <a:solidFill>
                  <a:schemeClr val="tx1"/>
                </a:solidFill>
                <a:latin typeface="Helvetica" pitchFamily="34" charset="0"/>
              </a:rPr>
              <a:t>Daya Bay Collaboration Meeting   2/15/06</a:t>
            </a:r>
          </a:p>
        </p:txBody>
      </p:sp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fld id="{DDA9B8CB-140C-412E-90B6-50D6886BC3BF}" type="slidenum">
              <a:rPr kumimoji="0" lang="en-US" altLang="en-US">
                <a:solidFill>
                  <a:schemeClr val="tx1"/>
                </a:solidFill>
                <a:latin typeface="Helvetica" pitchFamily="34" charset="0"/>
              </a:rPr>
              <a:pPr/>
              <a:t>11</a:t>
            </a:fld>
            <a:r>
              <a:rPr kumimoji="0" lang="en-US" altLang="en-US">
                <a:solidFill>
                  <a:schemeClr val="tx1"/>
                </a:solidFill>
                <a:latin typeface="Helvetica" pitchFamily="34" charset="0"/>
              </a:rPr>
              <a:t>    </a:t>
            </a:r>
          </a:p>
        </p:txBody>
      </p:sp>
      <p:pic>
        <p:nvPicPr>
          <p:cNvPr id="3076" name="Picture 48" descr="C:\My Documents\planB\neutrinos\DayaBay\e776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22860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304800" y="3048000"/>
            <a:ext cx="822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en-US" sz="2000">
                <a:solidFill>
                  <a:schemeClr val="tx1"/>
                </a:solidFill>
                <a:sym typeface="Symbol" pitchFamily="18" charset="2"/>
              </a:rPr>
              <a:t/>
            </a:r>
            <a:br>
              <a:rPr kumimoji="0" lang="en-US" altLang="en-US" sz="2000">
                <a:solidFill>
                  <a:schemeClr val="tx1"/>
                </a:solidFill>
                <a:sym typeface="Symbol" pitchFamily="18" charset="2"/>
              </a:rPr>
            </a:br>
            <a:endParaRPr kumimoji="0" lang="en-US" altLang="en-US" sz="1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3078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3505200"/>
            <a:ext cx="7772400" cy="27432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000" smtClean="0">
                <a:solidFill>
                  <a:srgbClr val="BE4722"/>
                </a:solidFill>
              </a:rPr>
              <a:t/>
            </a:r>
            <a:br>
              <a:rPr lang="en-US" altLang="en-US" sz="2000" smtClean="0">
                <a:solidFill>
                  <a:srgbClr val="BE4722"/>
                </a:solidFill>
              </a:rPr>
            </a:br>
            <a:endParaRPr lang="en-US" altLang="en-US" sz="2000" smtClean="0">
              <a:solidFill>
                <a:srgbClr val="BE4722"/>
              </a:solidFill>
            </a:endParaRPr>
          </a:p>
        </p:txBody>
      </p:sp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1143000" y="0"/>
            <a:ext cx="6629400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kumimoji="0" lang="en-US" altLang="en-US" sz="3200">
                <a:sym typeface="Symbol" pitchFamily="18" charset="2"/>
              </a:rPr>
              <a:t>BNL Physics</a:t>
            </a:r>
            <a:endParaRPr kumimoji="0" lang="en-US" altLang="en-US" sz="2800"/>
          </a:p>
          <a:p>
            <a:pPr algn="ctr">
              <a:buFont typeface="Monotype Sorts" pitchFamily="2" charset="2"/>
              <a:buNone/>
            </a:pPr>
            <a:r>
              <a:rPr kumimoji="0" lang="en-US" altLang="en-US" sz="2400"/>
              <a:t>Electronic Detector Group</a:t>
            </a:r>
          </a:p>
          <a:p>
            <a:pPr algn="ctr">
              <a:buFont typeface="Monotype Sorts" pitchFamily="2" charset="2"/>
              <a:buNone/>
            </a:pPr>
            <a:r>
              <a:rPr kumimoji="0" lang="en-US" altLang="en-US" sz="2400" b="1" i="1">
                <a:solidFill>
                  <a:srgbClr val="BE4722"/>
                </a:solidFill>
              </a:rPr>
              <a:t>Steve Kettell , BNL    </a:t>
            </a:r>
          </a:p>
          <a:p>
            <a:pPr algn="ctr">
              <a:buFont typeface="Monotype Sorts" pitchFamily="2" charset="2"/>
              <a:buNone/>
            </a:pPr>
            <a:r>
              <a:rPr kumimoji="0" lang="en-US" altLang="en-US" sz="2400" b="1" i="1">
                <a:solidFill>
                  <a:srgbClr val="BE4722"/>
                </a:solidFill>
              </a:rPr>
              <a:t>February 15</a:t>
            </a:r>
            <a:r>
              <a:rPr kumimoji="0" lang="en-US" altLang="en-US" sz="2400" b="1" i="1" baseline="30000">
                <a:solidFill>
                  <a:srgbClr val="BE4722"/>
                </a:solidFill>
              </a:rPr>
              <a:t>th</a:t>
            </a:r>
            <a:r>
              <a:rPr kumimoji="0" lang="en-US" altLang="en-US" sz="2400" b="1" i="1">
                <a:solidFill>
                  <a:srgbClr val="BE4722"/>
                </a:solidFill>
              </a:rPr>
              <a:t>, 2006</a:t>
            </a:r>
          </a:p>
          <a:p>
            <a:pPr algn="ctr">
              <a:buFont typeface="Monotype Sorts" pitchFamily="2" charset="2"/>
              <a:buNone/>
            </a:pPr>
            <a:r>
              <a:rPr kumimoji="0" lang="en-US" altLang="en-US" sz="2400" b="1" i="1">
                <a:solidFill>
                  <a:srgbClr val="BE4722"/>
                </a:solidFill>
              </a:rPr>
              <a:t>Daya Bay Collaboration Meeting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304800" y="2667000"/>
            <a:ext cx="6324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1066800" indent="-60960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524000" indent="-609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981200" indent="-609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438400" indent="-609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895600" indent="-609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3352800" indent="-609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810000" indent="-609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4267200" indent="-609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</a:pPr>
            <a:r>
              <a:rPr kumimoji="0" lang="en-US" altLang="en-US" sz="2800">
                <a:solidFill>
                  <a:schemeClr val="tx1"/>
                </a:solidFill>
                <a:sym typeface="Symbol" pitchFamily="18" charset="2"/>
              </a:rPr>
              <a:t>      </a:t>
            </a:r>
            <a:endParaRPr kumimoji="0" lang="en-US" altLang="en-US" sz="3200">
              <a:solidFill>
                <a:schemeClr val="tx1"/>
              </a:solidFill>
            </a:endParaRPr>
          </a:p>
        </p:txBody>
      </p:sp>
      <p:pic>
        <p:nvPicPr>
          <p:cNvPr id="3081" name="Picture 28" descr="C:\My Documents\CKM\protondriver\E949logo_7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16002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4" t="22691" r="17871" b="22691"/>
          <a:stretch>
            <a:fillRect/>
          </a:stretch>
        </p:blipFill>
        <p:spPr bwMode="auto">
          <a:xfrm>
            <a:off x="0" y="2362200"/>
            <a:ext cx="1676400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30" descr="event_carto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52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31" descr="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23336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32" descr="rsv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18288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3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86000"/>
            <a:ext cx="1735138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7" name="Rectangle 39"/>
          <p:cNvSpPr>
            <a:spLocks noChangeArrowheads="1"/>
          </p:cNvSpPr>
          <p:nvPr/>
        </p:nvSpPr>
        <p:spPr bwMode="auto">
          <a:xfrm>
            <a:off x="3148013" y="2581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88" name="Rectangle 41"/>
          <p:cNvSpPr>
            <a:spLocks noChangeArrowheads="1"/>
          </p:cNvSpPr>
          <p:nvPr/>
        </p:nvSpPr>
        <p:spPr bwMode="auto">
          <a:xfrm>
            <a:off x="3148013" y="2581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3089" name="Picture 42" descr="C:\My Documents\planB\neutrinos\DayaBay\bnl-69395039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295775"/>
            <a:ext cx="3352800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Text Box 43"/>
          <p:cNvSpPr txBox="1">
            <a:spLocks noChangeArrowheads="1"/>
          </p:cNvSpPr>
          <p:nvPr/>
        </p:nvSpPr>
        <p:spPr bwMode="auto">
          <a:xfrm>
            <a:off x="7010400" y="594360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VLBN</a:t>
            </a:r>
          </a:p>
        </p:txBody>
      </p:sp>
      <p:sp>
        <p:nvSpPr>
          <p:cNvPr id="3091" name="Text Box 44"/>
          <p:cNvSpPr txBox="1">
            <a:spLocks noChangeArrowheads="1"/>
          </p:cNvSpPr>
          <p:nvPr/>
        </p:nvSpPr>
        <p:spPr bwMode="auto">
          <a:xfrm>
            <a:off x="7239000" y="3962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MINOS</a:t>
            </a:r>
          </a:p>
        </p:txBody>
      </p:sp>
      <p:sp>
        <p:nvSpPr>
          <p:cNvPr id="3092" name="Text Box 45"/>
          <p:cNvSpPr txBox="1">
            <a:spLocks noChangeArrowheads="1"/>
          </p:cNvSpPr>
          <p:nvPr/>
        </p:nvSpPr>
        <p:spPr bwMode="auto">
          <a:xfrm>
            <a:off x="7239000" y="18288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E734</a:t>
            </a:r>
          </a:p>
        </p:txBody>
      </p:sp>
      <p:sp>
        <p:nvSpPr>
          <p:cNvPr id="3093" name="Text Box 46"/>
          <p:cNvSpPr txBox="1">
            <a:spLocks noChangeArrowheads="1"/>
          </p:cNvSpPr>
          <p:nvPr/>
        </p:nvSpPr>
        <p:spPr bwMode="auto">
          <a:xfrm>
            <a:off x="2651125" y="2857500"/>
            <a:ext cx="2987675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>
                <a:cs typeface="Times New Roman" pitchFamily="18" charset="0"/>
              </a:rPr>
              <a:t>M. Bishai, M. Diwan, D. Jaffe, S. Kettell, </a:t>
            </a:r>
          </a:p>
          <a:p>
            <a:r>
              <a:rPr lang="en-US" altLang="en-US" sz="2400">
                <a:cs typeface="Times New Roman" pitchFamily="18" charset="0"/>
              </a:rPr>
              <a:t>L. Littenberg and </a:t>
            </a:r>
          </a:p>
          <a:p>
            <a:r>
              <a:rPr lang="en-US" altLang="en-US" sz="2400">
                <a:cs typeface="Times New Roman" pitchFamily="18" charset="0"/>
              </a:rPr>
              <a:t>B. Viren</a:t>
            </a:r>
          </a:p>
          <a:p>
            <a:r>
              <a:rPr lang="en-US" altLang="en-US">
                <a:solidFill>
                  <a:schemeClr val="tx1"/>
                </a:solidFill>
                <a:cs typeface="Times New Roman" pitchFamily="18" charset="0"/>
              </a:rPr>
              <a:t>…others are interested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 rot="19653088">
            <a:off x="334381" y="2847252"/>
            <a:ext cx="8528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/>
            <a:r>
              <a:rPr lang="en-US" sz="2400" dirty="0" smtClean="0">
                <a:solidFill>
                  <a:srgbClr val="FF0000"/>
                </a:solidFill>
                <a:latin typeface="Arnprior" panose="02000400000000000000" pitchFamily="2" charset="0"/>
                <a:cs typeface="Arial" panose="020B0604020202020204" pitchFamily="34" charset="0"/>
              </a:rPr>
              <a:t>Brookhaven leads group making water veto</a:t>
            </a:r>
          </a:p>
        </p:txBody>
      </p:sp>
    </p:spTree>
    <p:extLst>
      <p:ext uri="{BB962C8B-B14F-4D97-AF65-F5344CB8AC3E}">
        <p14:creationId xmlns:p14="http://schemas.microsoft.com/office/powerpoint/2010/main" val="3080806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andscape – Neutrino 2006</a:t>
            </a:r>
          </a:p>
        </p:txBody>
      </p:sp>
      <p:pic>
        <p:nvPicPr>
          <p:cNvPr id="17" name="Picture 205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4" y="1752600"/>
            <a:ext cx="9144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1343025" y="2540000"/>
            <a:ext cx="1542410" cy="495300"/>
            <a:chOff x="1343025" y="2540000"/>
            <a:chExt cx="1542410" cy="495300"/>
          </a:xfrm>
        </p:grpSpPr>
        <p:sp>
          <p:nvSpPr>
            <p:cNvPr id="18" name="AutoShape 2054"/>
            <p:cNvSpPr>
              <a:spLocks noChangeArrowheads="1"/>
            </p:cNvSpPr>
            <p:nvPr/>
          </p:nvSpPr>
          <p:spPr bwMode="auto">
            <a:xfrm>
              <a:off x="2181225" y="28321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2062"/>
            <p:cNvSpPr txBox="1">
              <a:spLocks noChangeArrowheads="1"/>
            </p:cNvSpPr>
            <p:nvPr/>
          </p:nvSpPr>
          <p:spPr bwMode="auto">
            <a:xfrm>
              <a:off x="1343025" y="2540000"/>
              <a:ext cx="154241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>
                  <a:latin typeface="Comic Sans MS" pitchFamily="66" charset="0"/>
                </a:rPr>
                <a:t>Braidwood, US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52400" y="2908300"/>
            <a:ext cx="1826141" cy="434777"/>
            <a:chOff x="139700" y="2489200"/>
            <a:chExt cx="1826141" cy="434777"/>
          </a:xfrm>
        </p:grpSpPr>
        <p:sp>
          <p:nvSpPr>
            <p:cNvPr id="21" name="AutoShape 2053"/>
            <p:cNvSpPr>
              <a:spLocks noChangeArrowheads="1"/>
            </p:cNvSpPr>
            <p:nvPr/>
          </p:nvSpPr>
          <p:spPr bwMode="auto">
            <a:xfrm>
              <a:off x="1358900" y="24892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2061"/>
            <p:cNvSpPr txBox="1">
              <a:spLocks noChangeArrowheads="1"/>
            </p:cNvSpPr>
            <p:nvPr/>
          </p:nvSpPr>
          <p:spPr bwMode="auto">
            <a:xfrm>
              <a:off x="139700" y="2616200"/>
              <a:ext cx="182614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>
                  <a:latin typeface="Comic Sans MS" pitchFamily="66" charset="0"/>
                </a:rPr>
                <a:t>Diablo Canyon, US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12393" y="2371725"/>
            <a:ext cx="1356462" cy="508000"/>
            <a:chOff x="3912393" y="2371725"/>
            <a:chExt cx="1356462" cy="508000"/>
          </a:xfrm>
        </p:grpSpPr>
        <p:sp>
          <p:nvSpPr>
            <p:cNvPr id="24" name="AutoShape 2055"/>
            <p:cNvSpPr>
              <a:spLocks noChangeArrowheads="1"/>
            </p:cNvSpPr>
            <p:nvPr/>
          </p:nvSpPr>
          <p:spPr bwMode="auto">
            <a:xfrm>
              <a:off x="4648993" y="26765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063"/>
            <p:cNvSpPr txBox="1">
              <a:spLocks noChangeArrowheads="1"/>
            </p:cNvSpPr>
            <p:nvPr/>
          </p:nvSpPr>
          <p:spPr bwMode="auto">
            <a:xfrm>
              <a:off x="3912393" y="2371725"/>
              <a:ext cx="13564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Chooz</a:t>
              </a:r>
              <a:r>
                <a:rPr kumimoji="0" lang="en-US" altLang="zh-CN" sz="1400" dirty="0">
                  <a:latin typeface="Comic Sans MS" pitchFamily="66" charset="0"/>
                </a:rPr>
                <a:t>, France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141243" y="2260600"/>
            <a:ext cx="1829347" cy="495300"/>
            <a:chOff x="6057900" y="1866900"/>
            <a:chExt cx="1829347" cy="495300"/>
          </a:xfrm>
        </p:grpSpPr>
        <p:sp>
          <p:nvSpPr>
            <p:cNvPr id="27" name="AutoShape 2056"/>
            <p:cNvSpPr>
              <a:spLocks noChangeArrowheads="1"/>
            </p:cNvSpPr>
            <p:nvPr/>
          </p:nvSpPr>
          <p:spPr bwMode="auto">
            <a:xfrm>
              <a:off x="6870700" y="21590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2064"/>
            <p:cNvSpPr txBox="1">
              <a:spLocks noChangeArrowheads="1"/>
            </p:cNvSpPr>
            <p:nvPr/>
          </p:nvSpPr>
          <p:spPr bwMode="auto">
            <a:xfrm>
              <a:off x="6057900" y="1866900"/>
              <a:ext cx="182934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Krasnoyasrk</a:t>
              </a:r>
              <a:r>
                <a:rPr kumimoji="0" lang="en-US" altLang="zh-CN" sz="1400" dirty="0">
                  <a:latin typeface="Comic Sans MS" pitchFamily="66" charset="0"/>
                </a:rPr>
                <a:t>, Russi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308508" y="4554537"/>
            <a:ext cx="1359465" cy="410329"/>
            <a:chOff x="3314700" y="4089400"/>
            <a:chExt cx="1359465" cy="410329"/>
          </a:xfrm>
        </p:grpSpPr>
        <p:sp>
          <p:nvSpPr>
            <p:cNvPr id="30" name="AutoShape 2059"/>
            <p:cNvSpPr>
              <a:spLocks noChangeArrowheads="1"/>
            </p:cNvSpPr>
            <p:nvPr/>
          </p:nvSpPr>
          <p:spPr bwMode="auto">
            <a:xfrm>
              <a:off x="3314700" y="40894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060"/>
            <p:cNvSpPr txBox="1">
              <a:spLocks noChangeArrowheads="1"/>
            </p:cNvSpPr>
            <p:nvPr/>
          </p:nvSpPr>
          <p:spPr bwMode="auto">
            <a:xfrm>
              <a:off x="3401060" y="4191952"/>
              <a:ext cx="127310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Angra</a:t>
              </a:r>
              <a:r>
                <a:rPr kumimoji="0" lang="en-US" altLang="zh-CN" sz="1400" dirty="0">
                  <a:latin typeface="Comic Sans MS" pitchFamily="66" charset="0"/>
                </a:rPr>
                <a:t>, Brazil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7197445" y="2686050"/>
            <a:ext cx="1770036" cy="495300"/>
            <a:chOff x="7213600" y="2159000"/>
            <a:chExt cx="1770036" cy="495300"/>
          </a:xfrm>
        </p:grpSpPr>
        <p:sp>
          <p:nvSpPr>
            <p:cNvPr id="33" name="AutoShape 2057"/>
            <p:cNvSpPr>
              <a:spLocks noChangeArrowheads="1"/>
            </p:cNvSpPr>
            <p:nvPr/>
          </p:nvSpPr>
          <p:spPr bwMode="auto">
            <a:xfrm>
              <a:off x="7962900" y="24511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2065"/>
            <p:cNvSpPr txBox="1">
              <a:spLocks noChangeArrowheads="1"/>
            </p:cNvSpPr>
            <p:nvPr/>
          </p:nvSpPr>
          <p:spPr bwMode="auto">
            <a:xfrm>
              <a:off x="7213600" y="2159000"/>
              <a:ext cx="177003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Kashiwazaki</a:t>
              </a:r>
              <a:r>
                <a:rPr kumimoji="0" lang="en-US" altLang="zh-CN" sz="1400" dirty="0">
                  <a:latin typeface="Comic Sans MS" pitchFamily="66" charset="0"/>
                </a:rPr>
                <a:t>, Japan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943600" y="3171825"/>
            <a:ext cx="1603375" cy="406400"/>
            <a:chOff x="5943600" y="3171825"/>
            <a:chExt cx="1603375" cy="406400"/>
          </a:xfrm>
        </p:grpSpPr>
        <p:sp>
          <p:nvSpPr>
            <p:cNvPr id="36" name="AutoShape 2058"/>
            <p:cNvSpPr>
              <a:spLocks noChangeArrowheads="1"/>
            </p:cNvSpPr>
            <p:nvPr/>
          </p:nvSpPr>
          <p:spPr bwMode="auto">
            <a:xfrm>
              <a:off x="7369175" y="33750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2066"/>
            <p:cNvSpPr txBox="1">
              <a:spLocks noChangeArrowheads="1"/>
            </p:cNvSpPr>
            <p:nvPr/>
          </p:nvSpPr>
          <p:spPr bwMode="auto">
            <a:xfrm>
              <a:off x="5943600" y="3171825"/>
              <a:ext cx="149111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smtClean="0">
                  <a:latin typeface="Comic Sans MS" pitchFamily="66" charset="0"/>
                </a:rPr>
                <a:t>Daya Bay, Chin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sp>
        <p:nvSpPr>
          <p:cNvPr id="41" name="AutoShape 2058"/>
          <p:cNvSpPr>
            <a:spLocks noChangeArrowheads="1"/>
          </p:cNvSpPr>
          <p:nvPr/>
        </p:nvSpPr>
        <p:spPr bwMode="auto">
          <a:xfrm>
            <a:off x="7750172" y="3048000"/>
            <a:ext cx="177800" cy="2032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6293595" y="2756692"/>
            <a:ext cx="1830950" cy="406400"/>
            <a:chOff x="5943600" y="3171825"/>
            <a:chExt cx="1830950" cy="406400"/>
          </a:xfrm>
        </p:grpSpPr>
        <p:sp>
          <p:nvSpPr>
            <p:cNvPr id="38" name="AutoShape 2058"/>
            <p:cNvSpPr>
              <a:spLocks noChangeArrowheads="1"/>
            </p:cNvSpPr>
            <p:nvPr/>
          </p:nvSpPr>
          <p:spPr bwMode="auto">
            <a:xfrm>
              <a:off x="7369175" y="33750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2066"/>
            <p:cNvSpPr txBox="1">
              <a:spLocks noChangeArrowheads="1"/>
            </p:cNvSpPr>
            <p:nvPr/>
          </p:nvSpPr>
          <p:spPr bwMode="auto">
            <a:xfrm>
              <a:off x="5943600" y="3171825"/>
              <a:ext cx="183095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smtClean="0">
                  <a:latin typeface="Comic Sans MS" pitchFamily="66" charset="0"/>
                </a:rPr>
                <a:t>RENO, South Kore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321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te Dedication – Nov. 2007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1447800"/>
            <a:ext cx="7543800" cy="5006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42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te Dedication – Nov. 2007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37" y="1524000"/>
            <a:ext cx="7553325" cy="5012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Playe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5" t="16454" r="9091"/>
          <a:stretch/>
        </p:blipFill>
        <p:spPr>
          <a:xfrm>
            <a:off x="4800600" y="1371600"/>
            <a:ext cx="3053175" cy="449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36" t="29966" r="37727" b="2757"/>
          <a:stretch/>
        </p:blipFill>
        <p:spPr>
          <a:xfrm>
            <a:off x="1219200" y="1371600"/>
            <a:ext cx="3135266" cy="4495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3986" y="6009566"/>
            <a:ext cx="1537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Hesheng</a:t>
            </a:r>
            <a:r>
              <a:rPr lang="en-US" dirty="0" smtClean="0"/>
              <a:t> Chen</a:t>
            </a:r>
          </a:p>
          <a:p>
            <a:pPr algn="ctr"/>
            <a:r>
              <a:rPr lang="en-US" dirty="0" smtClean="0"/>
              <a:t>Director, IHE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70115" y="5998083"/>
            <a:ext cx="3121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bin </a:t>
            </a:r>
            <a:r>
              <a:rPr lang="en-US" dirty="0" err="1" smtClean="0"/>
              <a:t>Staffin</a:t>
            </a:r>
            <a:endParaRPr lang="en-US" dirty="0" smtClean="0"/>
          </a:p>
          <a:p>
            <a:pPr algn="ctr"/>
            <a:r>
              <a:rPr lang="en-US" dirty="0" smtClean="0"/>
              <a:t>Associate Director for HEP, DO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47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Player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14600" y="6009564"/>
            <a:ext cx="13429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am-Biu Luk</a:t>
            </a:r>
          </a:p>
          <a:p>
            <a:pPr algn="ctr"/>
            <a:r>
              <a:rPr lang="en-US" dirty="0" smtClean="0"/>
              <a:t>LBN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651027" y="6009565"/>
            <a:ext cx="1345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Yifang Wang</a:t>
            </a:r>
          </a:p>
          <a:p>
            <a:pPr algn="ctr"/>
            <a:r>
              <a:rPr lang="en-US" dirty="0" smtClean="0"/>
              <a:t>IHEP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371600"/>
            <a:ext cx="6629400" cy="43995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99275" y="1914525"/>
            <a:ext cx="234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Spokespersons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101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Playe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428750"/>
            <a:ext cx="6858000" cy="45512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05000" y="5979968"/>
            <a:ext cx="13163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uess who?</a:t>
            </a:r>
          </a:p>
          <a:p>
            <a:pPr algn="ctr"/>
            <a:r>
              <a:rPr lang="en-US" dirty="0" smtClean="0"/>
              <a:t>BNL Phys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330" y="6040902"/>
            <a:ext cx="1375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Jim </a:t>
            </a:r>
            <a:r>
              <a:rPr lang="en-US" dirty="0" err="1" smtClean="0"/>
              <a:t>Siegrist</a:t>
            </a:r>
            <a:endParaRPr lang="en-US" dirty="0" smtClean="0"/>
          </a:p>
          <a:p>
            <a:pPr algn="ctr"/>
            <a:r>
              <a:rPr lang="en-US" dirty="0" smtClean="0"/>
              <a:t>LBNL Physic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0" y="6030692"/>
            <a:ext cx="23746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uess who II?</a:t>
            </a:r>
          </a:p>
          <a:p>
            <a:pPr algn="ctr"/>
            <a:r>
              <a:rPr lang="en-US" dirty="0" smtClean="0"/>
              <a:t>Program Manager, DO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78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tart of Construction”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37" y="1447800"/>
            <a:ext cx="7553325" cy="5012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29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tart of Construction”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1499117"/>
            <a:ext cx="7543799" cy="5006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27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trino Mixing Matrix Landscape - ICHEP 2004 Beij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338530" y="1676400"/>
            <a:ext cx="950131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land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has confirmed solar LMA solution of sin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~ 0.83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K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easured sin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&gt; 0.9 from atmospheric oscilla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NO confirmed total solar flux was consistent with the SSM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OOZ limited the value of sin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&lt; 0.15 (0.13)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416" r="8121" b="68334"/>
          <a:stretch/>
        </p:blipFill>
        <p:spPr>
          <a:xfrm>
            <a:off x="152400" y="3631525"/>
            <a:ext cx="3002987" cy="2435901"/>
          </a:xfrm>
          <a:prstGeom prst="rect">
            <a:avLst/>
          </a:prstGeom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98"/>
          <a:stretch/>
        </p:blipFill>
        <p:spPr>
          <a:xfrm>
            <a:off x="1981200" y="3588587"/>
            <a:ext cx="3155387" cy="2871880"/>
          </a:xfrm>
          <a:prstGeom prst="rect">
            <a:avLst/>
          </a:prstGeom>
          <a:noFill/>
          <a:ln/>
        </p:spPr>
      </p:pic>
      <p:pic>
        <p:nvPicPr>
          <p:cNvPr id="8" name="Picture 1036" descr="Salt_Flav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31525"/>
            <a:ext cx="4038600" cy="2873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440227"/>
            <a:ext cx="1913422" cy="3019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26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andscape – Neutrino </a:t>
            </a:r>
            <a:r>
              <a:rPr lang="en-US" dirty="0" smtClean="0"/>
              <a:t>2008</a:t>
            </a:r>
            <a:endParaRPr lang="en-US" dirty="0"/>
          </a:p>
        </p:txBody>
      </p:sp>
      <p:pic>
        <p:nvPicPr>
          <p:cNvPr id="17" name="Picture 205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4" y="1752600"/>
            <a:ext cx="9144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1343025" y="2540000"/>
            <a:ext cx="1542410" cy="495300"/>
            <a:chOff x="1343025" y="2540000"/>
            <a:chExt cx="1542410" cy="495300"/>
          </a:xfrm>
        </p:grpSpPr>
        <p:sp>
          <p:nvSpPr>
            <p:cNvPr id="18" name="AutoShape 2054"/>
            <p:cNvSpPr>
              <a:spLocks noChangeArrowheads="1"/>
            </p:cNvSpPr>
            <p:nvPr/>
          </p:nvSpPr>
          <p:spPr bwMode="auto">
            <a:xfrm>
              <a:off x="2181225" y="28321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2062"/>
            <p:cNvSpPr txBox="1">
              <a:spLocks noChangeArrowheads="1"/>
            </p:cNvSpPr>
            <p:nvPr/>
          </p:nvSpPr>
          <p:spPr bwMode="auto">
            <a:xfrm>
              <a:off x="1343025" y="2540000"/>
              <a:ext cx="154241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>
                  <a:latin typeface="Comic Sans MS" pitchFamily="66" charset="0"/>
                </a:rPr>
                <a:t>Braidwood, US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12393" y="2371725"/>
            <a:ext cx="1356462" cy="508000"/>
            <a:chOff x="3912393" y="2371725"/>
            <a:chExt cx="1356462" cy="508000"/>
          </a:xfrm>
        </p:grpSpPr>
        <p:sp>
          <p:nvSpPr>
            <p:cNvPr id="24" name="AutoShape 2055"/>
            <p:cNvSpPr>
              <a:spLocks noChangeArrowheads="1"/>
            </p:cNvSpPr>
            <p:nvPr/>
          </p:nvSpPr>
          <p:spPr bwMode="auto">
            <a:xfrm>
              <a:off x="4648993" y="26765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063"/>
            <p:cNvSpPr txBox="1">
              <a:spLocks noChangeArrowheads="1"/>
            </p:cNvSpPr>
            <p:nvPr/>
          </p:nvSpPr>
          <p:spPr bwMode="auto">
            <a:xfrm>
              <a:off x="3912393" y="2371725"/>
              <a:ext cx="13564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Chooz</a:t>
              </a:r>
              <a:r>
                <a:rPr kumimoji="0" lang="en-US" altLang="zh-CN" sz="1400" dirty="0">
                  <a:latin typeface="Comic Sans MS" pitchFamily="66" charset="0"/>
                </a:rPr>
                <a:t>, France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943600" y="3171825"/>
            <a:ext cx="1603375" cy="406400"/>
            <a:chOff x="5943600" y="3171825"/>
            <a:chExt cx="1603375" cy="406400"/>
          </a:xfrm>
        </p:grpSpPr>
        <p:sp>
          <p:nvSpPr>
            <p:cNvPr id="36" name="AutoShape 2058"/>
            <p:cNvSpPr>
              <a:spLocks noChangeArrowheads="1"/>
            </p:cNvSpPr>
            <p:nvPr/>
          </p:nvSpPr>
          <p:spPr bwMode="auto">
            <a:xfrm>
              <a:off x="7369175" y="33750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2066"/>
            <p:cNvSpPr txBox="1">
              <a:spLocks noChangeArrowheads="1"/>
            </p:cNvSpPr>
            <p:nvPr/>
          </p:nvSpPr>
          <p:spPr bwMode="auto">
            <a:xfrm>
              <a:off x="5943600" y="3171825"/>
              <a:ext cx="149111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smtClean="0">
                  <a:latin typeface="Comic Sans MS" pitchFamily="66" charset="0"/>
                </a:rPr>
                <a:t>Daya Bay, Chin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sp>
        <p:nvSpPr>
          <p:cNvPr id="41" name="AutoShape 2058"/>
          <p:cNvSpPr>
            <a:spLocks noChangeArrowheads="1"/>
          </p:cNvSpPr>
          <p:nvPr/>
        </p:nvSpPr>
        <p:spPr bwMode="auto">
          <a:xfrm>
            <a:off x="7750172" y="3048000"/>
            <a:ext cx="177800" cy="2032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6293595" y="2756692"/>
            <a:ext cx="1830950" cy="406400"/>
            <a:chOff x="5943600" y="3171825"/>
            <a:chExt cx="1830950" cy="406400"/>
          </a:xfrm>
        </p:grpSpPr>
        <p:sp>
          <p:nvSpPr>
            <p:cNvPr id="38" name="AutoShape 2058"/>
            <p:cNvSpPr>
              <a:spLocks noChangeArrowheads="1"/>
            </p:cNvSpPr>
            <p:nvPr/>
          </p:nvSpPr>
          <p:spPr bwMode="auto">
            <a:xfrm>
              <a:off x="7369175" y="33750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2066"/>
            <p:cNvSpPr txBox="1">
              <a:spLocks noChangeArrowheads="1"/>
            </p:cNvSpPr>
            <p:nvPr/>
          </p:nvSpPr>
          <p:spPr bwMode="auto">
            <a:xfrm>
              <a:off x="5943600" y="3171825"/>
              <a:ext cx="183095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smtClean="0">
                  <a:latin typeface="Comic Sans MS" pitchFamily="66" charset="0"/>
                </a:rPr>
                <a:t>RENO, South Kore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637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on Progress 2009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881" y="1505211"/>
            <a:ext cx="6781800" cy="50863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1570827"/>
            <a:ext cx="2856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unting Hou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0" y="1505211"/>
            <a:ext cx="27568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tector Assembly</a:t>
            </a:r>
          </a:p>
          <a:p>
            <a:pPr marL="4763"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uil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0" y="2615562"/>
            <a:ext cx="1115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unnel</a:t>
            </a:r>
          </a:p>
        </p:txBody>
      </p:sp>
    </p:spTree>
    <p:extLst>
      <p:ext uri="{BB962C8B-B14F-4D97-AF65-F5344CB8AC3E}">
        <p14:creationId xmlns:p14="http://schemas.microsoft.com/office/powerpoint/2010/main" val="421257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on Progress 2009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449" y="1447800"/>
            <a:ext cx="7010400" cy="5257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85226" y="1676400"/>
            <a:ext cx="27568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tector Assembly</a:t>
            </a:r>
          </a:p>
          <a:p>
            <a:pPr marL="4763"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uilding</a:t>
            </a:r>
          </a:p>
        </p:txBody>
      </p:sp>
    </p:spTree>
    <p:extLst>
      <p:ext uri="{BB962C8B-B14F-4D97-AF65-F5344CB8AC3E}">
        <p14:creationId xmlns:p14="http://schemas.microsoft.com/office/powerpoint/2010/main" val="289217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on Progress 2009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1447800"/>
            <a:ext cx="6934200" cy="52006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80054" y="1610492"/>
            <a:ext cx="4383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lean Room with Assembly Pit</a:t>
            </a:r>
          </a:p>
        </p:txBody>
      </p:sp>
    </p:spTree>
    <p:extLst>
      <p:ext uri="{BB962C8B-B14F-4D97-AF65-F5344CB8AC3E}">
        <p14:creationId xmlns:p14="http://schemas.microsoft.com/office/powerpoint/2010/main" val="24039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ation Start - 2010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032000" y="2082800"/>
            <a:ext cx="5080000" cy="381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57475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ation Start - 2010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460" y="1828800"/>
            <a:ext cx="6355080" cy="423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76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ation Start - 2010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649" y="1295400"/>
            <a:ext cx="7128701" cy="5346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96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ation Start - 2010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1447800"/>
            <a:ext cx="6934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struction Continues 2010</a:t>
            </a:r>
            <a:br>
              <a:rPr lang="en-US" dirty="0" smtClean="0"/>
            </a:br>
            <a:r>
              <a:rPr lang="en-US" dirty="0" smtClean="0"/>
              <a:t>Far Ha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1507560"/>
            <a:ext cx="708660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78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struction Continues 2010</a:t>
            </a:r>
            <a:br>
              <a:rPr lang="en-US" dirty="0" smtClean="0"/>
            </a:br>
            <a:r>
              <a:rPr lang="en-US" dirty="0" smtClean="0"/>
              <a:t>Far Hal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1509647"/>
            <a:ext cx="708660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0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1858962"/>
          </a:xfrm>
        </p:spPr>
        <p:txBody>
          <a:bodyPr>
            <a:normAutofit/>
          </a:bodyPr>
          <a:lstStyle/>
          <a:p>
            <a:r>
              <a:rPr lang="en-US" dirty="0" smtClean="0"/>
              <a:t>Holy Grail of Neutrino Physics:</a:t>
            </a:r>
            <a:br>
              <a:rPr lang="en-US" dirty="0" smtClean="0"/>
            </a:br>
            <a:r>
              <a:rPr lang="en-US" dirty="0" smtClean="0"/>
              <a:t>Measure CP Viol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905000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/>
            <a:r>
              <a:rPr lang="en-US" sz="2800" dirty="0" smtClean="0">
                <a:latin typeface="Comic Sans MS" panose="030F0702030302020204" pitchFamily="66" charset="0"/>
                <a:cs typeface="Arial" panose="020B0604020202020204" pitchFamily="34" charset="0"/>
              </a:rPr>
              <a:t>Next Step: Measure </a:t>
            </a:r>
            <a:r>
              <a:rPr lang="en-US" sz="2800" dirty="0">
                <a:latin typeface="Comic Sans MS" panose="030F0702030302020204" pitchFamily="66" charset="0"/>
                <a:cs typeface="Arial" panose="020B0604020202020204" pitchFamily="34" charset="0"/>
              </a:rPr>
              <a:t>sin</a:t>
            </a:r>
            <a:r>
              <a:rPr lang="en-US" sz="2800" baseline="30000" dirty="0"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omic Sans MS" panose="030F0702030302020204" pitchFamily="66" charset="0"/>
                <a:cs typeface="Arial" panose="020B0604020202020204" pitchFamily="34" charset="0"/>
              </a:rPr>
              <a:t> 2</a:t>
            </a:r>
            <a:r>
              <a:rPr lang="el-GR" sz="2800" dirty="0">
                <a:latin typeface="Comic Sans MS" panose="030F0702030302020204" pitchFamily="66" charset="0"/>
                <a:cs typeface="Arial" panose="020B0604020202020204" pitchFamily="34" charset="0"/>
              </a:rPr>
              <a:t>θ</a:t>
            </a:r>
            <a:r>
              <a:rPr lang="en-US" sz="2800" baseline="-25000" dirty="0" smtClean="0">
                <a:latin typeface="Comic Sans MS" panose="030F0702030302020204" pitchFamily="66" charset="0"/>
                <a:cs typeface="Arial" panose="020B0604020202020204" pitchFamily="34" charset="0"/>
              </a:rPr>
              <a:t>13</a:t>
            </a:r>
          </a:p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8001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y?</a:t>
            </a:r>
          </a:p>
          <a:p>
            <a:pPr marL="12573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P violating terms proportional to sin 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</a:p>
          <a:p>
            <a:pPr marL="914400" lvl="1"/>
            <a:endParaRPr lang="en-US" sz="24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w?</a:t>
            </a:r>
          </a:p>
          <a:p>
            <a:pPr marL="12573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hort baseline reactor neutrino experiment </a:t>
            </a:r>
          </a:p>
          <a:p>
            <a:pPr marL="12573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ust improve (by an order of magnitude) on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oz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Palo Verde</a:t>
            </a:r>
          </a:p>
          <a:p>
            <a:pPr marL="17145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creased number of events</a:t>
            </a:r>
          </a:p>
          <a:p>
            <a:pPr marL="171450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duce systematic errors</a:t>
            </a:r>
          </a:p>
          <a:p>
            <a:pPr marL="1714500" lvl="2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oal: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3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&lt; 0.01 (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SA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ecommendation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7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Data</a:t>
            </a:r>
            <a:br>
              <a:rPr lang="en-US" dirty="0" smtClean="0"/>
            </a:br>
            <a:r>
              <a:rPr lang="en-US" dirty="0" smtClean="0"/>
              <a:t>Two Detectors Operationa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46964"/>
            <a:ext cx="6553200" cy="49149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657600" y="4876800"/>
            <a:ext cx="1371600" cy="7620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52800" y="2006025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76600" y="17526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29163" y="17526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19812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3377625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1600" y="3377625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3438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Results </a:t>
            </a:r>
            <a:br>
              <a:rPr lang="en-US" dirty="0" smtClean="0"/>
            </a:br>
            <a:r>
              <a:rPr lang="en-US" dirty="0" smtClean="0"/>
              <a:t>Detector </a:t>
            </a:r>
            <a:r>
              <a:rPr lang="en-US" dirty="0" err="1" smtClean="0"/>
              <a:t>Simularitie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39658" y="5562600"/>
            <a:ext cx="57672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IM 685, 78 (2012)</a:t>
            </a:r>
          </a:p>
          <a:p>
            <a:pPr marL="4763" algn="ctr"/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esponse = 0.6 ± 0.8(stat) ± 0.3(sys) %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2069" y="1677444"/>
            <a:ext cx="4799862" cy="360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43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Physics Data</a:t>
            </a:r>
            <a:br>
              <a:rPr lang="en-US" dirty="0" smtClean="0"/>
            </a:br>
            <a:r>
              <a:rPr lang="en-US" dirty="0" smtClean="0"/>
              <a:t>Six Detectors Operationa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46964"/>
            <a:ext cx="6553200" cy="49149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0" y="1981200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3377625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87097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Physics Results</a:t>
            </a:r>
            <a:br>
              <a:rPr lang="en-US" dirty="0" smtClean="0"/>
            </a:br>
            <a:r>
              <a:rPr lang="en-US" dirty="0" smtClean="0"/>
              <a:t>55 Days of Runn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3600"/>
            <a:ext cx="3810000" cy="37109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34540"/>
            <a:ext cx="376428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36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Physics Results</a:t>
            </a:r>
            <a:br>
              <a:rPr lang="en-US" dirty="0" smtClean="0"/>
            </a:br>
            <a:r>
              <a:rPr lang="en-US" dirty="0" smtClean="0"/>
              <a:t>55 Days of Runn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3169" y="1562377"/>
            <a:ext cx="4977660" cy="37332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58194" y="5576170"/>
            <a:ext cx="60276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L 108, 171803 (2012)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3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 0.092±0.016(stat.)±0.005(syst.) </a:t>
            </a:r>
          </a:p>
        </p:txBody>
      </p:sp>
    </p:spTree>
    <p:extLst>
      <p:ext uri="{BB962C8B-B14F-4D97-AF65-F5344CB8AC3E}">
        <p14:creationId xmlns:p14="http://schemas.microsoft.com/office/powerpoint/2010/main" val="30815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gni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905000"/>
            <a:ext cx="3581400" cy="3758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34" y="1371600"/>
            <a:ext cx="4235766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66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st Result to Date</a:t>
            </a:r>
            <a:br>
              <a:rPr lang="en-US" dirty="0" smtClean="0"/>
            </a:br>
            <a:r>
              <a:rPr lang="en-US" dirty="0" smtClean="0"/>
              <a:t>6 + 8 Detector Ru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529564"/>
            <a:ext cx="5476711" cy="31874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01620" y="4881874"/>
            <a:ext cx="3940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15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11802 (2015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57400" y="5638800"/>
            <a:ext cx="51619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3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 0.084 ± 0.005</a:t>
            </a:r>
          </a:p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| =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2.42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± 0.22)x10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V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517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tting Results from Proton Captur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61" y="1938921"/>
            <a:ext cx="8696478" cy="34264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33200" y="5963288"/>
            <a:ext cx="3877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D 93, 072011 (2016)</a:t>
            </a:r>
          </a:p>
        </p:txBody>
      </p:sp>
    </p:spTree>
    <p:extLst>
      <p:ext uri="{BB962C8B-B14F-4D97-AF65-F5344CB8AC3E}">
        <p14:creationId xmlns:p14="http://schemas.microsoft.com/office/powerpoint/2010/main" val="420304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urning the Tables</a:t>
            </a:r>
            <a:br>
              <a:rPr lang="en-US" dirty="0" smtClean="0"/>
            </a:br>
            <a:r>
              <a:rPr lang="en-US" dirty="0" smtClean="0"/>
              <a:t>Reactor Flux from Near Detecto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81200"/>
            <a:ext cx="4356549" cy="4191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09574" y="3283907"/>
            <a:ext cx="398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L 116, 061801 (2016)</a:t>
            </a:r>
          </a:p>
        </p:txBody>
      </p:sp>
    </p:spTree>
    <p:extLst>
      <p:ext uri="{BB962C8B-B14F-4D97-AF65-F5344CB8AC3E}">
        <p14:creationId xmlns:p14="http://schemas.microsoft.com/office/powerpoint/2010/main" val="401998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Oscillations?</a:t>
            </a:r>
            <a:br>
              <a:rPr lang="en-US" dirty="0" smtClean="0"/>
            </a:br>
            <a:r>
              <a:rPr lang="en-US" dirty="0" smtClean="0"/>
              <a:t>Sterile Neutrino Search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4648200" cy="44064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0" y="2895600"/>
            <a:ext cx="465223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L 113, 141802 (2014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/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6 Detector Running</a:t>
            </a:r>
          </a:p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tter now – shown at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bined paper with MINOS</a:t>
            </a:r>
          </a:p>
          <a:p>
            <a:pPr marL="45720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in the work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85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Goals of Experim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416" r="8121" b="68334"/>
          <a:stretch/>
        </p:blipFill>
        <p:spPr>
          <a:xfrm>
            <a:off x="1450572" y="1377486"/>
            <a:ext cx="6286697" cy="5099514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5106444" y="2895600"/>
            <a:ext cx="609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06444" y="2971800"/>
            <a:ext cx="609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411244" y="2590800"/>
            <a:ext cx="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413332" y="2971800"/>
            <a:ext cx="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67349" y="2402619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/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%</a:t>
            </a:r>
          </a:p>
        </p:txBody>
      </p:sp>
    </p:spTree>
    <p:extLst>
      <p:ext uri="{BB962C8B-B14F-4D97-AF65-F5344CB8AC3E}">
        <p14:creationId xmlns:p14="http://schemas.microsoft.com/office/powerpoint/2010/main" val="152868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reakthrough Prize in Fundamental Physics – 2016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450" y="1725197"/>
            <a:ext cx="5753100" cy="34076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66800" y="5448241"/>
            <a:ext cx="46894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hared with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land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K2K/T2K,</a:t>
            </a:r>
          </a:p>
          <a:p>
            <a:pPr marL="4763"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NO, and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K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3837402"/>
            <a:ext cx="25908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24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andscape – Neutrino </a:t>
            </a:r>
            <a:r>
              <a:rPr lang="en-US" dirty="0" smtClean="0"/>
              <a:t>2016</a:t>
            </a:r>
            <a:endParaRPr lang="en-US" dirty="0"/>
          </a:p>
        </p:txBody>
      </p:sp>
      <p:pic>
        <p:nvPicPr>
          <p:cNvPr id="17" name="Picture 205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4" y="1752600"/>
            <a:ext cx="9144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912393" y="2371725"/>
            <a:ext cx="1356462" cy="508000"/>
            <a:chOff x="3912393" y="2371725"/>
            <a:chExt cx="1356462" cy="508000"/>
          </a:xfrm>
        </p:grpSpPr>
        <p:sp>
          <p:nvSpPr>
            <p:cNvPr id="24" name="AutoShape 2055"/>
            <p:cNvSpPr>
              <a:spLocks noChangeArrowheads="1"/>
            </p:cNvSpPr>
            <p:nvPr/>
          </p:nvSpPr>
          <p:spPr bwMode="auto">
            <a:xfrm>
              <a:off x="4648993" y="26765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063"/>
            <p:cNvSpPr txBox="1">
              <a:spLocks noChangeArrowheads="1"/>
            </p:cNvSpPr>
            <p:nvPr/>
          </p:nvSpPr>
          <p:spPr bwMode="auto">
            <a:xfrm>
              <a:off x="3912393" y="2371725"/>
              <a:ext cx="13564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Chooz</a:t>
              </a:r>
              <a:r>
                <a:rPr kumimoji="0" lang="en-US" altLang="zh-CN" sz="1400" dirty="0">
                  <a:latin typeface="Comic Sans MS" pitchFamily="66" charset="0"/>
                </a:rPr>
                <a:t>, France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943600" y="3171825"/>
            <a:ext cx="1603375" cy="406400"/>
            <a:chOff x="5943600" y="3171825"/>
            <a:chExt cx="1603375" cy="406400"/>
          </a:xfrm>
        </p:grpSpPr>
        <p:sp>
          <p:nvSpPr>
            <p:cNvPr id="36" name="AutoShape 2058"/>
            <p:cNvSpPr>
              <a:spLocks noChangeArrowheads="1"/>
            </p:cNvSpPr>
            <p:nvPr/>
          </p:nvSpPr>
          <p:spPr bwMode="auto">
            <a:xfrm>
              <a:off x="7369175" y="33750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2066"/>
            <p:cNvSpPr txBox="1">
              <a:spLocks noChangeArrowheads="1"/>
            </p:cNvSpPr>
            <p:nvPr/>
          </p:nvSpPr>
          <p:spPr bwMode="auto">
            <a:xfrm>
              <a:off x="5943600" y="3171825"/>
              <a:ext cx="149111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smtClean="0">
                  <a:latin typeface="Comic Sans MS" pitchFamily="66" charset="0"/>
                </a:rPr>
                <a:t>Daya Bay, Chin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sp>
        <p:nvSpPr>
          <p:cNvPr id="41" name="AutoShape 2058"/>
          <p:cNvSpPr>
            <a:spLocks noChangeArrowheads="1"/>
          </p:cNvSpPr>
          <p:nvPr/>
        </p:nvSpPr>
        <p:spPr bwMode="auto">
          <a:xfrm>
            <a:off x="7750172" y="3048000"/>
            <a:ext cx="177800" cy="2032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6293595" y="2756692"/>
            <a:ext cx="1830950" cy="406400"/>
            <a:chOff x="5943600" y="3171825"/>
            <a:chExt cx="1830950" cy="406400"/>
          </a:xfrm>
        </p:grpSpPr>
        <p:sp>
          <p:nvSpPr>
            <p:cNvPr id="38" name="AutoShape 2058"/>
            <p:cNvSpPr>
              <a:spLocks noChangeArrowheads="1"/>
            </p:cNvSpPr>
            <p:nvPr/>
          </p:nvSpPr>
          <p:spPr bwMode="auto">
            <a:xfrm>
              <a:off x="7369175" y="33750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2066"/>
            <p:cNvSpPr txBox="1">
              <a:spLocks noChangeArrowheads="1"/>
            </p:cNvSpPr>
            <p:nvPr/>
          </p:nvSpPr>
          <p:spPr bwMode="auto">
            <a:xfrm>
              <a:off x="5943600" y="3171825"/>
              <a:ext cx="183095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smtClean="0">
                  <a:latin typeface="Comic Sans MS" pitchFamily="66" charset="0"/>
                </a:rPr>
                <a:t>RENO, South Kore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904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Are They Now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1520190"/>
            <a:ext cx="5715000" cy="38176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5638800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350"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aya Bay: Approved to run through 2017 completing its five year run</a:t>
            </a:r>
          </a:p>
        </p:txBody>
      </p:sp>
    </p:spTree>
    <p:extLst>
      <p:ext uri="{BB962C8B-B14F-4D97-AF65-F5344CB8AC3E}">
        <p14:creationId xmlns:p14="http://schemas.microsoft.com/office/powerpoint/2010/main" val="281324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Are They Now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104" y="1298499"/>
            <a:ext cx="6495791" cy="4261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3997" y="5602297"/>
            <a:ext cx="82360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ouble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oz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Initially ran with only far detector.  Completed near detector in Jan. 2015 and has published  two detector result.  They continue to run.</a:t>
            </a:r>
          </a:p>
        </p:txBody>
      </p:sp>
    </p:spTree>
    <p:extLst>
      <p:ext uri="{BB962C8B-B14F-4D97-AF65-F5344CB8AC3E}">
        <p14:creationId xmlns:p14="http://schemas.microsoft.com/office/powerpoint/2010/main" val="136962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Are They Now?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804" y="1371600"/>
            <a:ext cx="4680391" cy="4301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5299" y="58329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350"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NO: Took 3 years of two detector data until accident sidelined them. </a:t>
            </a:r>
          </a:p>
        </p:txBody>
      </p:sp>
    </p:spTree>
    <p:extLst>
      <p:ext uri="{BB962C8B-B14F-4D97-AF65-F5344CB8AC3E}">
        <p14:creationId xmlns:p14="http://schemas.microsoft.com/office/powerpoint/2010/main" val="136962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Are They Now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5" t="16454" r="9091"/>
          <a:stretch/>
        </p:blipFill>
        <p:spPr>
          <a:xfrm>
            <a:off x="4800600" y="1371600"/>
            <a:ext cx="3053175" cy="449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36" t="29966" r="37727" b="2757"/>
          <a:stretch/>
        </p:blipFill>
        <p:spPr>
          <a:xfrm>
            <a:off x="1219200" y="1371600"/>
            <a:ext cx="3135266" cy="4495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3986" y="6009566"/>
            <a:ext cx="1537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Hesheng</a:t>
            </a:r>
            <a:r>
              <a:rPr lang="en-US" dirty="0" smtClean="0"/>
              <a:t> Chen</a:t>
            </a:r>
          </a:p>
          <a:p>
            <a:pPr algn="ctr"/>
            <a:r>
              <a:rPr lang="en-US" dirty="0" smtClean="0"/>
              <a:t>Director, CA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641278" y="5998083"/>
            <a:ext cx="1378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bin </a:t>
            </a:r>
            <a:r>
              <a:rPr lang="en-US" dirty="0" err="1" smtClean="0"/>
              <a:t>Staffin</a:t>
            </a:r>
            <a:endParaRPr lang="en-US" dirty="0" smtClean="0"/>
          </a:p>
          <a:p>
            <a:pPr algn="ctr"/>
            <a:r>
              <a:rPr lang="en-US" dirty="0" smtClean="0"/>
              <a:t>Out of HE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962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They Now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4600" y="6009564"/>
            <a:ext cx="13429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am-Biu Luk</a:t>
            </a:r>
          </a:p>
          <a:p>
            <a:pPr algn="ctr"/>
            <a:r>
              <a:rPr lang="en-US" dirty="0" smtClean="0"/>
              <a:t>LBN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84508" y="6009565"/>
            <a:ext cx="1678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Yifang Wang</a:t>
            </a:r>
          </a:p>
          <a:p>
            <a:pPr algn="ctr"/>
            <a:r>
              <a:rPr lang="en-US" dirty="0" smtClean="0"/>
              <a:t>Director of IHEP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371600"/>
            <a:ext cx="6629400" cy="43995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99275" y="1914525"/>
            <a:ext cx="2345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Spokespersons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51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They Now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428750"/>
            <a:ext cx="6858000" cy="45512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62624" y="5979968"/>
            <a:ext cx="1601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onoree Toda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88799" y="6040902"/>
            <a:ext cx="28007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Jim </a:t>
            </a:r>
            <a:r>
              <a:rPr lang="en-US" dirty="0" err="1" smtClean="0"/>
              <a:t>Siegrist</a:t>
            </a:r>
            <a:endParaRPr lang="en-US" dirty="0" smtClean="0"/>
          </a:p>
          <a:p>
            <a:pPr algn="ctr"/>
            <a:r>
              <a:rPr lang="en-US" dirty="0" smtClean="0"/>
              <a:t>Associate Director HEP, DO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19800" y="6040902"/>
            <a:ext cx="2331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</a:t>
            </a:r>
          </a:p>
          <a:p>
            <a:pPr algn="ctr"/>
            <a:r>
              <a:rPr lang="en-US" dirty="0" smtClean="0"/>
              <a:t>Professor Emeritus, U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08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You Meet These Goals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66346" y="1502833"/>
            <a:ext cx="4564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rst, make multi-layer detec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133600"/>
            <a:ext cx="5486400" cy="41148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91220"/>
              </p:ext>
            </p:extLst>
          </p:nvPr>
        </p:nvGraphicFramePr>
        <p:xfrm>
          <a:off x="22964" y="4000500"/>
          <a:ext cx="2683454" cy="65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64" y="4000500"/>
                        <a:ext cx="2683454" cy="65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8249"/>
              </p:ext>
            </p:extLst>
          </p:nvPr>
        </p:nvGraphicFramePr>
        <p:xfrm>
          <a:off x="4197350" y="2197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7350" y="2197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71417"/>
              </p:ext>
            </p:extLst>
          </p:nvPr>
        </p:nvGraphicFramePr>
        <p:xfrm>
          <a:off x="22964" y="4876800"/>
          <a:ext cx="3260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64" y="4876800"/>
                        <a:ext cx="32607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6263" y="2743200"/>
            <a:ext cx="33589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thod:</a:t>
            </a:r>
          </a:p>
          <a:p>
            <a:pPr marL="4763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Delayed Coincidence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94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You Meet These Goals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2215" y="1502832"/>
            <a:ext cx="6859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econd, shield detector with an active water veto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169" y="2209800"/>
            <a:ext cx="4903662" cy="4259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9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You Meet These Goals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286000"/>
            <a:ext cx="5486400" cy="4114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0" y="1295400"/>
            <a:ext cx="54906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ird, make near and far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tector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and shield them with an overburden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06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d </a:t>
            </a:r>
            <a:r>
              <a:rPr lang="el-GR" dirty="0" smtClean="0"/>
              <a:t>θ</a:t>
            </a:r>
            <a:r>
              <a:rPr lang="en-US" baseline="-25000" dirty="0" smtClean="0"/>
              <a:t>13 </a:t>
            </a:r>
            <a:r>
              <a:rPr lang="en-US" dirty="0" smtClean="0"/>
              <a:t>experiments </a:t>
            </a:r>
            <a:endParaRPr lang="en-US" dirty="0"/>
          </a:p>
        </p:txBody>
      </p:sp>
      <p:pic>
        <p:nvPicPr>
          <p:cNvPr id="17" name="Picture 205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4" y="1752600"/>
            <a:ext cx="9144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1343025" y="2540000"/>
            <a:ext cx="1542410" cy="495300"/>
            <a:chOff x="1343025" y="2540000"/>
            <a:chExt cx="1542410" cy="495300"/>
          </a:xfrm>
        </p:grpSpPr>
        <p:sp>
          <p:nvSpPr>
            <p:cNvPr id="18" name="AutoShape 2054"/>
            <p:cNvSpPr>
              <a:spLocks noChangeArrowheads="1"/>
            </p:cNvSpPr>
            <p:nvPr/>
          </p:nvSpPr>
          <p:spPr bwMode="auto">
            <a:xfrm>
              <a:off x="2181225" y="28321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2062"/>
            <p:cNvSpPr txBox="1">
              <a:spLocks noChangeArrowheads="1"/>
            </p:cNvSpPr>
            <p:nvPr/>
          </p:nvSpPr>
          <p:spPr bwMode="auto">
            <a:xfrm>
              <a:off x="1343025" y="2540000"/>
              <a:ext cx="154241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>
                  <a:latin typeface="Comic Sans MS" pitchFamily="66" charset="0"/>
                </a:rPr>
                <a:t>Braidwood, US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52400" y="2908300"/>
            <a:ext cx="1826141" cy="434777"/>
            <a:chOff x="139700" y="2489200"/>
            <a:chExt cx="1826141" cy="434777"/>
          </a:xfrm>
        </p:grpSpPr>
        <p:sp>
          <p:nvSpPr>
            <p:cNvPr id="21" name="AutoShape 2053"/>
            <p:cNvSpPr>
              <a:spLocks noChangeArrowheads="1"/>
            </p:cNvSpPr>
            <p:nvPr/>
          </p:nvSpPr>
          <p:spPr bwMode="auto">
            <a:xfrm>
              <a:off x="1358900" y="24892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2061"/>
            <p:cNvSpPr txBox="1">
              <a:spLocks noChangeArrowheads="1"/>
            </p:cNvSpPr>
            <p:nvPr/>
          </p:nvSpPr>
          <p:spPr bwMode="auto">
            <a:xfrm>
              <a:off x="139700" y="2616200"/>
              <a:ext cx="182614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>
                  <a:latin typeface="Comic Sans MS" pitchFamily="66" charset="0"/>
                </a:rPr>
                <a:t>Diablo Canyon, US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12393" y="2371725"/>
            <a:ext cx="1356462" cy="508000"/>
            <a:chOff x="3912393" y="2371725"/>
            <a:chExt cx="1356462" cy="508000"/>
          </a:xfrm>
        </p:grpSpPr>
        <p:sp>
          <p:nvSpPr>
            <p:cNvPr id="24" name="AutoShape 2055"/>
            <p:cNvSpPr>
              <a:spLocks noChangeArrowheads="1"/>
            </p:cNvSpPr>
            <p:nvPr/>
          </p:nvSpPr>
          <p:spPr bwMode="auto">
            <a:xfrm>
              <a:off x="4648993" y="26765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063"/>
            <p:cNvSpPr txBox="1">
              <a:spLocks noChangeArrowheads="1"/>
            </p:cNvSpPr>
            <p:nvPr/>
          </p:nvSpPr>
          <p:spPr bwMode="auto">
            <a:xfrm>
              <a:off x="3912393" y="2371725"/>
              <a:ext cx="135646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Chooz</a:t>
              </a:r>
              <a:r>
                <a:rPr kumimoji="0" lang="en-US" altLang="zh-CN" sz="1400" dirty="0">
                  <a:latin typeface="Comic Sans MS" pitchFamily="66" charset="0"/>
                </a:rPr>
                <a:t>, France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141243" y="2260600"/>
            <a:ext cx="1829347" cy="495300"/>
            <a:chOff x="6057900" y="1866900"/>
            <a:chExt cx="1829347" cy="495300"/>
          </a:xfrm>
        </p:grpSpPr>
        <p:sp>
          <p:nvSpPr>
            <p:cNvPr id="27" name="AutoShape 2056"/>
            <p:cNvSpPr>
              <a:spLocks noChangeArrowheads="1"/>
            </p:cNvSpPr>
            <p:nvPr/>
          </p:nvSpPr>
          <p:spPr bwMode="auto">
            <a:xfrm>
              <a:off x="6870700" y="21590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2064"/>
            <p:cNvSpPr txBox="1">
              <a:spLocks noChangeArrowheads="1"/>
            </p:cNvSpPr>
            <p:nvPr/>
          </p:nvSpPr>
          <p:spPr bwMode="auto">
            <a:xfrm>
              <a:off x="6057900" y="1866900"/>
              <a:ext cx="182934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Krasnoyasrk</a:t>
              </a:r>
              <a:r>
                <a:rPr kumimoji="0" lang="en-US" altLang="zh-CN" sz="1400" dirty="0">
                  <a:latin typeface="Comic Sans MS" pitchFamily="66" charset="0"/>
                </a:rPr>
                <a:t>, Russi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308508" y="4554537"/>
            <a:ext cx="1359465" cy="410329"/>
            <a:chOff x="3314700" y="4089400"/>
            <a:chExt cx="1359465" cy="410329"/>
          </a:xfrm>
        </p:grpSpPr>
        <p:sp>
          <p:nvSpPr>
            <p:cNvPr id="30" name="AutoShape 2059"/>
            <p:cNvSpPr>
              <a:spLocks noChangeArrowheads="1"/>
            </p:cNvSpPr>
            <p:nvPr/>
          </p:nvSpPr>
          <p:spPr bwMode="auto">
            <a:xfrm>
              <a:off x="3314700" y="40894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060"/>
            <p:cNvSpPr txBox="1">
              <a:spLocks noChangeArrowheads="1"/>
            </p:cNvSpPr>
            <p:nvPr/>
          </p:nvSpPr>
          <p:spPr bwMode="auto">
            <a:xfrm>
              <a:off x="3401060" y="4191952"/>
              <a:ext cx="127310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Angra</a:t>
              </a:r>
              <a:r>
                <a:rPr kumimoji="0" lang="en-US" altLang="zh-CN" sz="1400" dirty="0">
                  <a:latin typeface="Comic Sans MS" pitchFamily="66" charset="0"/>
                </a:rPr>
                <a:t>, Brazil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7197445" y="2686050"/>
            <a:ext cx="1770036" cy="495300"/>
            <a:chOff x="7213600" y="2159000"/>
            <a:chExt cx="1770036" cy="495300"/>
          </a:xfrm>
        </p:grpSpPr>
        <p:sp>
          <p:nvSpPr>
            <p:cNvPr id="33" name="AutoShape 2057"/>
            <p:cNvSpPr>
              <a:spLocks noChangeArrowheads="1"/>
            </p:cNvSpPr>
            <p:nvPr/>
          </p:nvSpPr>
          <p:spPr bwMode="auto">
            <a:xfrm>
              <a:off x="7962900" y="2451100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2065"/>
            <p:cNvSpPr txBox="1">
              <a:spLocks noChangeArrowheads="1"/>
            </p:cNvSpPr>
            <p:nvPr/>
          </p:nvSpPr>
          <p:spPr bwMode="auto">
            <a:xfrm>
              <a:off x="7213600" y="2159000"/>
              <a:ext cx="177003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err="1">
                  <a:latin typeface="Comic Sans MS" pitchFamily="66" charset="0"/>
                </a:rPr>
                <a:t>Kashiwazaki</a:t>
              </a:r>
              <a:r>
                <a:rPr kumimoji="0" lang="en-US" altLang="zh-CN" sz="1400" dirty="0">
                  <a:latin typeface="Comic Sans MS" pitchFamily="66" charset="0"/>
                </a:rPr>
                <a:t>, Japan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943600" y="3171825"/>
            <a:ext cx="1603375" cy="406400"/>
            <a:chOff x="5943600" y="3171825"/>
            <a:chExt cx="1603375" cy="406400"/>
          </a:xfrm>
        </p:grpSpPr>
        <p:sp>
          <p:nvSpPr>
            <p:cNvPr id="36" name="AutoShape 2058"/>
            <p:cNvSpPr>
              <a:spLocks noChangeArrowheads="1"/>
            </p:cNvSpPr>
            <p:nvPr/>
          </p:nvSpPr>
          <p:spPr bwMode="auto">
            <a:xfrm>
              <a:off x="7369175" y="3375025"/>
              <a:ext cx="177800" cy="203200"/>
            </a:xfrm>
            <a:prstGeom prst="star4">
              <a:avLst>
                <a:gd name="adj" fmla="val 125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2066"/>
            <p:cNvSpPr txBox="1">
              <a:spLocks noChangeArrowheads="1"/>
            </p:cNvSpPr>
            <p:nvPr/>
          </p:nvSpPr>
          <p:spPr bwMode="auto">
            <a:xfrm>
              <a:off x="5943600" y="3171825"/>
              <a:ext cx="149111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CN" sz="1400" dirty="0" smtClean="0">
                  <a:latin typeface="Comic Sans MS" pitchFamily="66" charset="0"/>
                </a:rPr>
                <a:t>Daya Bay, China</a:t>
              </a:r>
              <a:endParaRPr kumimoji="0" lang="en-US" altLang="zh-CN" i="1" dirty="0">
                <a:latin typeface="Comic Sans MS" pitchFamily="66" charset="0"/>
              </a:endParaRPr>
            </a:p>
          </p:txBody>
        </p:sp>
      </p:grpSp>
      <p:sp>
        <p:nvSpPr>
          <p:cNvPr id="41" name="AutoShape 2058"/>
          <p:cNvSpPr>
            <a:spLocks noChangeArrowheads="1"/>
          </p:cNvSpPr>
          <p:nvPr/>
        </p:nvSpPr>
        <p:spPr bwMode="auto">
          <a:xfrm>
            <a:off x="7750172" y="3048000"/>
            <a:ext cx="177800" cy="2032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09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was DOE interested in </a:t>
            </a:r>
            <a:br>
              <a:rPr lang="en-US" dirty="0" smtClean="0"/>
            </a:br>
            <a:r>
              <a:rPr lang="en-US" dirty="0" smtClean="0"/>
              <a:t>Daya Bay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723" y="2057400"/>
            <a:ext cx="901400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gencies are always looking to do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od physics</a:t>
            </a:r>
          </a:p>
          <a:p>
            <a:pPr marL="7429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uSA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ort recommends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actor neutrino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</a:t>
            </a:r>
          </a:p>
          <a:p>
            <a:pPr marL="457200"/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mething for the Labs to do</a:t>
            </a:r>
          </a:p>
          <a:p>
            <a:pPr marL="7429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eded international cooperation for the NLC</a:t>
            </a:r>
          </a:p>
          <a:p>
            <a:pPr marL="742950" indent="-28575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59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742950" indent="-285750">
          <a:buFont typeface="Arial" panose="020B0604020202020204" pitchFamily="34" charset="0"/>
          <a:buChar char="•"/>
          <a:defRPr sz="2400" dirty="0" err="1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1</TotalTime>
  <Words>795</Words>
  <Application>Microsoft Office PowerPoint</Application>
  <PresentationFormat>On-screen Show (4:3)</PresentationFormat>
  <Paragraphs>200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Equation</vt:lpstr>
      <vt:lpstr>Personal Reminiscence about the Daya Bay Reactor Neutrino Experiment</vt:lpstr>
      <vt:lpstr>Neutrino Mixing Matrix Landscape - ICHEP 2004 Beijing</vt:lpstr>
      <vt:lpstr>Holy Grail of Neutrino Physics: Measure CP Violation</vt:lpstr>
      <vt:lpstr>Physics Goals of Experiment</vt:lpstr>
      <vt:lpstr>How Do You Meet These Goals?</vt:lpstr>
      <vt:lpstr>How Do You Meet These Goals?</vt:lpstr>
      <vt:lpstr>How Do You Meet These Goals?</vt:lpstr>
      <vt:lpstr>Proposed θ13 experiments </vt:lpstr>
      <vt:lpstr>Why was DOE interested in  Daya Bay?</vt:lpstr>
      <vt:lpstr>Daya Bay Collaboration Forms 2006</vt:lpstr>
      <vt:lpstr> </vt:lpstr>
      <vt:lpstr>Landscape – Neutrino 2006</vt:lpstr>
      <vt:lpstr>Site Dedication – Nov. 2007</vt:lpstr>
      <vt:lpstr>Site Dedication – Nov. 2007</vt:lpstr>
      <vt:lpstr>Major Players</vt:lpstr>
      <vt:lpstr>Major Players</vt:lpstr>
      <vt:lpstr>Major Players</vt:lpstr>
      <vt:lpstr>“Start of Construction”</vt:lpstr>
      <vt:lpstr>“Start of Construction”</vt:lpstr>
      <vt:lpstr>Landscape – Neutrino 2008</vt:lpstr>
      <vt:lpstr>Construction Progress 2009</vt:lpstr>
      <vt:lpstr>Construction Progress 2009</vt:lpstr>
      <vt:lpstr>Construction Progress 2009</vt:lpstr>
      <vt:lpstr>Installation Start - 2010</vt:lpstr>
      <vt:lpstr>Installation Start - 2010</vt:lpstr>
      <vt:lpstr>Installation Start - 2010</vt:lpstr>
      <vt:lpstr>Installation Start - 2010</vt:lpstr>
      <vt:lpstr>Construction Continues 2010 Far Hall</vt:lpstr>
      <vt:lpstr>Construction Continues 2010 Far Hall</vt:lpstr>
      <vt:lpstr>First Data Two Detectors Operational</vt:lpstr>
      <vt:lpstr>First Results  Detector Simularities </vt:lpstr>
      <vt:lpstr>First Physics Data Six Detectors Operational</vt:lpstr>
      <vt:lpstr>First Physics Results 55 Days of Running</vt:lpstr>
      <vt:lpstr>First Physics Results 55 Days of Running</vt:lpstr>
      <vt:lpstr>Recognition</vt:lpstr>
      <vt:lpstr>Best Result to Date 6 + 8 Detector Runs</vt:lpstr>
      <vt:lpstr>Getting Results from Proton Capture</vt:lpstr>
      <vt:lpstr>Turning the Tables Reactor Flux from Near Detectors</vt:lpstr>
      <vt:lpstr>More Oscillations? Sterile Neutrino Search</vt:lpstr>
      <vt:lpstr>Breakthrough Prize in Fundamental Physics – 2016</vt:lpstr>
      <vt:lpstr>Landscape – Neutrino 2016</vt:lpstr>
      <vt:lpstr>Where Are They Now?</vt:lpstr>
      <vt:lpstr>Where Are They Now?</vt:lpstr>
      <vt:lpstr>Where Are They Now?</vt:lpstr>
      <vt:lpstr>Where Are They Now?</vt:lpstr>
      <vt:lpstr>Where Are They Now?</vt:lpstr>
      <vt:lpstr>Where Are They Now?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ookhaven and the Daya Bay Reactor Neutrino Experiment</dc:title>
  <dc:creator>johnson</dc:creator>
  <cp:lastModifiedBy>johnson</cp:lastModifiedBy>
  <cp:revision>52</cp:revision>
  <dcterms:created xsi:type="dcterms:W3CDTF">2016-06-20T15:50:10Z</dcterms:created>
  <dcterms:modified xsi:type="dcterms:W3CDTF">2016-06-23T13:39:55Z</dcterms:modified>
</cp:coreProperties>
</file>